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6B98" w:rsidRDefault="000F6DDF" w:rsidP="00186B98">
      <w:pPr>
        <w:pStyle w:val="berschrift3"/>
        <w:numPr>
          <w:ilvl w:val="0"/>
          <w:numId w:val="0"/>
        </w:numPr>
      </w:pPr>
      <w:bookmarkStart w:id="0" w:name="_Toc201053040"/>
      <w:r>
        <w:t>2.1.</w:t>
      </w:r>
      <w:r w:rsidR="00CF5F2B">
        <w:t>3</w:t>
      </w:r>
      <w:r>
        <w:t>. D</w:t>
      </w:r>
      <w:r w:rsidR="00471B92">
        <w:t>a</w:t>
      </w:r>
      <w:r>
        <w:t xml:space="preserve">s </w:t>
      </w:r>
      <w:r w:rsidR="00CF5F2B">
        <w:t>NOT</w:t>
      </w:r>
      <w:r w:rsidR="00400C5D">
        <w:t>-</w:t>
      </w:r>
      <w:r>
        <w:t>Gatter</w:t>
      </w:r>
    </w:p>
    <w:p w:rsidR="00471B92" w:rsidRDefault="00471B92" w:rsidP="00C30F97"/>
    <w:bookmarkEnd w:id="0"/>
    <w:p w:rsidR="00E41132" w:rsidRDefault="00E41132" w:rsidP="00361CF8">
      <w:pPr>
        <w:pStyle w:val="Merksatz"/>
      </w:pPr>
      <w:r>
        <w:sym w:font="Marlett" w:char="F034"/>
      </w:r>
      <w:r w:rsidR="00CF5F2B">
        <w:t xml:space="preserve">Das Ergebnis einer NICHT-Funktion wird </w:t>
      </w:r>
      <w:proofErr w:type="spellStart"/>
      <w:r w:rsidR="00CF5F2B">
        <w:t>true</w:t>
      </w:r>
      <w:proofErr w:type="spellEnd"/>
      <w:r w:rsidR="00CF5F2B">
        <w:t xml:space="preserve"> (</w:t>
      </w:r>
      <w:proofErr w:type="spellStart"/>
      <w:r w:rsidR="00CF5F2B">
        <w:t>false</w:t>
      </w:r>
      <w:proofErr w:type="spellEnd"/>
      <w:r w:rsidR="00CF5F2B">
        <w:t>), wenn die Eingangsv</w:t>
      </w:r>
      <w:r w:rsidR="00CF5F2B">
        <w:t>a</w:t>
      </w:r>
      <w:r w:rsidR="00CF5F2B">
        <w:t xml:space="preserve">riable </w:t>
      </w:r>
      <w:proofErr w:type="spellStart"/>
      <w:r w:rsidR="00CF5F2B">
        <w:t>false</w:t>
      </w:r>
      <w:proofErr w:type="spellEnd"/>
      <w:r w:rsidR="00CF5F2B">
        <w:t xml:space="preserve"> (</w:t>
      </w:r>
      <w:proofErr w:type="spellStart"/>
      <w:r w:rsidR="00CF5F2B">
        <w:t>true</w:t>
      </w:r>
      <w:proofErr w:type="spellEnd"/>
      <w:r w:rsidR="00CF5F2B">
        <w:t>) ist. Der Ausgangszustand eines NICHT-Glieds ist entg</w:t>
      </w:r>
      <w:r w:rsidR="00CF5F2B">
        <w:t>e</w:t>
      </w:r>
      <w:r w:rsidR="00CF5F2B">
        <w:t>gengesetzt (invers) zum Eingangszustand.</w:t>
      </w:r>
    </w:p>
    <w:p w:rsidR="00E41132" w:rsidRDefault="00E41132" w:rsidP="00E41132"/>
    <w:tbl>
      <w:tblPr>
        <w:tblStyle w:val="Tabellengitternetz"/>
        <w:tblW w:w="7196" w:type="dxa"/>
        <w:tblLook w:val="04A0"/>
      </w:tblPr>
      <w:tblGrid>
        <w:gridCol w:w="2398"/>
        <w:gridCol w:w="2399"/>
        <w:gridCol w:w="2399"/>
      </w:tblGrid>
      <w:tr w:rsidR="009034AB" w:rsidTr="009034AB">
        <w:tc>
          <w:tcPr>
            <w:tcW w:w="2398" w:type="dxa"/>
          </w:tcPr>
          <w:p w:rsidR="009034AB" w:rsidRDefault="009034AB" w:rsidP="00E41132">
            <w:r>
              <w:t>Schaltzeichen</w:t>
            </w:r>
          </w:p>
        </w:tc>
        <w:tc>
          <w:tcPr>
            <w:tcW w:w="2399" w:type="dxa"/>
          </w:tcPr>
          <w:p w:rsidR="009034AB" w:rsidRDefault="009034AB" w:rsidP="00E41132">
            <w:r>
              <w:t>Funktionsgleichung</w:t>
            </w:r>
          </w:p>
        </w:tc>
        <w:tc>
          <w:tcPr>
            <w:tcW w:w="2399" w:type="dxa"/>
          </w:tcPr>
          <w:p w:rsidR="009034AB" w:rsidRDefault="009034AB" w:rsidP="00E41132">
            <w:r>
              <w:t>Wahrheitswertetabelle</w:t>
            </w:r>
          </w:p>
        </w:tc>
      </w:tr>
      <w:tr w:rsidR="009034AB" w:rsidTr="009034AB">
        <w:tc>
          <w:tcPr>
            <w:tcW w:w="2398" w:type="dxa"/>
          </w:tcPr>
          <w:p w:rsidR="000F0D6E" w:rsidRDefault="000F0D6E" w:rsidP="00E41132"/>
          <w:p w:rsidR="009034AB" w:rsidRDefault="00CF5F2B" w:rsidP="00B97CD5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190625" cy="523875"/>
                  <wp:effectExtent l="19050" t="0" r="9525" b="0"/>
                  <wp:docPr id="1" name="Bild 5" descr="IEC NOT label.sv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IEC NOT label.sv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523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5F2B" w:rsidRDefault="00CF5F2B" w:rsidP="00B97CD5">
            <w:pPr>
              <w:jc w:val="center"/>
            </w:pPr>
          </w:p>
        </w:tc>
        <w:tc>
          <w:tcPr>
            <w:tcW w:w="2399" w:type="dxa"/>
          </w:tcPr>
          <w:p w:rsidR="000F0D6E" w:rsidRDefault="000F0D6E" w:rsidP="009034AB"/>
          <w:p w:rsidR="009034AB" w:rsidRDefault="00E02695" w:rsidP="00B97CD5">
            <w:pPr>
              <w:jc w:val="center"/>
            </w:pPr>
            <w:r w:rsidRPr="00B777B4">
              <w:rPr>
                <w:position w:val="-24"/>
              </w:rPr>
              <w:object w:dxaOrig="680" w:dyaOrig="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30pt" o:ole="">
                  <v:imagedata r:id="rId7" o:title=""/>
                </v:shape>
                <o:OLEObject Type="Embed" ProgID="Equation.DSMT4" ShapeID="_x0000_i1025" DrawAspect="Content" ObjectID="_1501509637" r:id="rId8"/>
              </w:object>
            </w:r>
          </w:p>
        </w:tc>
        <w:tc>
          <w:tcPr>
            <w:tcW w:w="2399" w:type="dxa"/>
          </w:tcPr>
          <w:p w:rsidR="009034AB" w:rsidRDefault="00CF5F2B" w:rsidP="00CF5F2B">
            <w:pPr>
              <w:jc w:val="center"/>
            </w:pPr>
            <w:r>
              <w:object w:dxaOrig="1658" w:dyaOrig="918">
                <v:shape id="_x0000_i1026" type="#_x0000_t75" style="width:83.25pt;height:45.75pt" o:ole="">
                  <v:imagedata r:id="rId9" o:title=""/>
                </v:shape>
                <o:OLEObject Type="Embed" ProgID="Excel.Sheet.12" ShapeID="_x0000_i1026" DrawAspect="Content" ObjectID="_1501509638" r:id="rId10"/>
              </w:object>
            </w:r>
          </w:p>
        </w:tc>
      </w:tr>
    </w:tbl>
    <w:p w:rsidR="001A79A4" w:rsidRDefault="001A79A4" w:rsidP="00E41132"/>
    <w:p w:rsidR="001A79A4" w:rsidRDefault="001A79A4" w:rsidP="00E41132"/>
    <w:sectPr w:rsidR="001A79A4" w:rsidSect="00E0626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1"/>
  </w:num>
  <w:num w:numId="18">
    <w:abstractNumId w:val="11"/>
  </w:num>
  <w:num w:numId="19">
    <w:abstractNumId w:val="20"/>
  </w:num>
  <w:num w:numId="20">
    <w:abstractNumId w:val="17"/>
  </w:num>
  <w:num w:numId="21">
    <w:abstractNumId w:val="15"/>
  </w:num>
  <w:num w:numId="22">
    <w:abstractNumId w:val="10"/>
  </w:num>
  <w:num w:numId="23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5757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B2A"/>
    <w:rsid w:val="000A01D2"/>
    <w:rsid w:val="000A0FFD"/>
    <w:rsid w:val="000A109F"/>
    <w:rsid w:val="000A1628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D6E"/>
    <w:rsid w:val="000F1B96"/>
    <w:rsid w:val="000F2267"/>
    <w:rsid w:val="000F45CB"/>
    <w:rsid w:val="000F4A85"/>
    <w:rsid w:val="000F6DDF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079D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A79A4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AD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422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B73"/>
    <w:rsid w:val="002C1653"/>
    <w:rsid w:val="002C2280"/>
    <w:rsid w:val="002C2BA3"/>
    <w:rsid w:val="002C30DC"/>
    <w:rsid w:val="002C3F99"/>
    <w:rsid w:val="002C4339"/>
    <w:rsid w:val="002C56BE"/>
    <w:rsid w:val="002C6493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A56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1CF8"/>
    <w:rsid w:val="00362127"/>
    <w:rsid w:val="0036419E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5A17"/>
    <w:rsid w:val="00377BEC"/>
    <w:rsid w:val="003801B8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0C5D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6A83"/>
    <w:rsid w:val="00417308"/>
    <w:rsid w:val="00417E73"/>
    <w:rsid w:val="00417EE1"/>
    <w:rsid w:val="00420208"/>
    <w:rsid w:val="0042048F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1B92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219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709"/>
    <w:rsid w:val="005929C2"/>
    <w:rsid w:val="0059331A"/>
    <w:rsid w:val="00593D70"/>
    <w:rsid w:val="00593F6E"/>
    <w:rsid w:val="00594055"/>
    <w:rsid w:val="005954D0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238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88F"/>
    <w:rsid w:val="00690AD5"/>
    <w:rsid w:val="00690D1D"/>
    <w:rsid w:val="00691B3D"/>
    <w:rsid w:val="00691D0E"/>
    <w:rsid w:val="006922EC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554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34AB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1FCA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26D0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2B10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B4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97CD5"/>
    <w:rsid w:val="00BA074D"/>
    <w:rsid w:val="00BA0F33"/>
    <w:rsid w:val="00BA28B1"/>
    <w:rsid w:val="00BA2D8C"/>
    <w:rsid w:val="00BA3AF3"/>
    <w:rsid w:val="00BA5FF0"/>
    <w:rsid w:val="00BA65DA"/>
    <w:rsid w:val="00BA753F"/>
    <w:rsid w:val="00BA7725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84"/>
    <w:rsid w:val="00C63CF3"/>
    <w:rsid w:val="00C65AF1"/>
    <w:rsid w:val="00C661DC"/>
    <w:rsid w:val="00C71173"/>
    <w:rsid w:val="00C713FD"/>
    <w:rsid w:val="00C7191C"/>
    <w:rsid w:val="00C723EB"/>
    <w:rsid w:val="00C7263C"/>
    <w:rsid w:val="00C73719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915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5F2B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88E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2695"/>
    <w:rsid w:val="00E044A9"/>
    <w:rsid w:val="00E04AF3"/>
    <w:rsid w:val="00E054DC"/>
    <w:rsid w:val="00E0626F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02D1"/>
    <w:rsid w:val="00E316FA"/>
    <w:rsid w:val="00E32E34"/>
    <w:rsid w:val="00E32FA6"/>
    <w:rsid w:val="00E334D8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5D6A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95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>
      <o:colormenu v:ext="edit" fill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176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package" Target="embeddings/Microsoft_Office_Excel-Arbeitsblatt1.xlsx"/><Relationship Id="rId4" Type="http://schemas.openxmlformats.org/officeDocument/2006/relationships/settings" Target="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069E4BE-5535-4C72-BA4B-75D365BBC4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5</Words>
  <Characters>284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28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5-08-19T15:13:00Z</dcterms:created>
  <dcterms:modified xsi:type="dcterms:W3CDTF">2015-08-19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